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88" r:id="rId4"/>
    <p:sldId id="293" r:id="rId5"/>
    <p:sldId id="289" r:id="rId6"/>
    <p:sldId id="326" r:id="rId7"/>
    <p:sldId id="290" r:id="rId8"/>
    <p:sldId id="328" r:id="rId9"/>
    <p:sldId id="331" r:id="rId10"/>
    <p:sldId id="291" r:id="rId11"/>
    <p:sldId id="292" r:id="rId12"/>
    <p:sldId id="294" r:id="rId13"/>
    <p:sldId id="295" r:id="rId14"/>
    <p:sldId id="300" r:id="rId15"/>
    <p:sldId id="301" r:id="rId16"/>
    <p:sldId id="296" r:id="rId17"/>
    <p:sldId id="297" r:id="rId18"/>
    <p:sldId id="298" r:id="rId19"/>
    <p:sldId id="302" r:id="rId20"/>
    <p:sldId id="299" r:id="rId21"/>
    <p:sldId id="303" r:id="rId22"/>
    <p:sldId id="304" r:id="rId23"/>
    <p:sldId id="305" r:id="rId24"/>
    <p:sldId id="306" r:id="rId25"/>
    <p:sldId id="307" r:id="rId26"/>
    <p:sldId id="309" r:id="rId27"/>
    <p:sldId id="310" r:id="rId28"/>
    <p:sldId id="311" r:id="rId29"/>
    <p:sldId id="308" r:id="rId30"/>
    <p:sldId id="312" r:id="rId31"/>
    <p:sldId id="313" r:id="rId32"/>
    <p:sldId id="314" r:id="rId33"/>
    <p:sldId id="315" r:id="rId34"/>
    <p:sldId id="317" r:id="rId35"/>
    <p:sldId id="316" r:id="rId36"/>
    <p:sldId id="318" r:id="rId37"/>
    <p:sldId id="319" r:id="rId38"/>
    <p:sldId id="320" r:id="rId39"/>
    <p:sldId id="321" r:id="rId40"/>
    <p:sldId id="325" r:id="rId41"/>
    <p:sldId id="322" r:id="rId42"/>
    <p:sldId id="324" r:id="rId43"/>
    <p:sldId id="323" r:id="rId44"/>
    <p:sldId id="287" r:id="rId45"/>
    <p:sldId id="327" r:id="rId46"/>
    <p:sldId id="330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326"/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824" autoAdjust="0"/>
  </p:normalViewPr>
  <p:slideViewPr>
    <p:cSldViewPr>
      <p:cViewPr varScale="1">
        <p:scale>
          <a:sx n="103" d="100"/>
          <a:sy n="103" d="100"/>
        </p:scale>
        <p:origin x="16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5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1.png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11" Type="http://schemas.openxmlformats.org/officeDocument/2006/relationships/image" Target="../media/image23.wmf"/><Relationship Id="rId5" Type="http://schemas.openxmlformats.org/officeDocument/2006/relationships/image" Target="../media/image30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</a:t>
            </a:r>
            <a:r>
              <a:rPr lang="en-US" sz="2400" dirty="0" err="1"/>
              <a:t>covariances</a:t>
            </a:r>
            <a:endParaRPr lang="en-US" sz="2400" dirty="0"/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</a:t>
            </a:r>
            <a:r>
              <a:rPr lang="en-US" sz="2800" dirty="0">
                <a:solidFill>
                  <a:srgbClr val="FF0000"/>
                </a:solidFill>
              </a:rPr>
              <a:t>robust</a:t>
            </a:r>
            <a:r>
              <a:rPr lang="en-US" sz="2800" dirty="0"/>
              <a:t>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A7396-8103-4540-A3F6-2602CD61AA90}"/>
              </a:ext>
            </a:extLst>
          </p:cNvPr>
          <p:cNvSpPr/>
          <p:nvPr/>
        </p:nvSpPr>
        <p:spPr>
          <a:xfrm>
            <a:off x="6554804" y="4749462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770925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/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dimensions?)</a:t>
            </a:r>
          </a:p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15178CA-2CA5-4053-9F35-CBBE42D0EA2C}"/>
              </a:ext>
            </a:extLst>
          </p:cNvPr>
          <p:cNvGrpSpPr/>
          <p:nvPr/>
        </p:nvGrpSpPr>
        <p:grpSpPr>
          <a:xfrm>
            <a:off x="533400" y="1828800"/>
            <a:ext cx="3886200" cy="1384995"/>
            <a:chOff x="533400" y="1828800"/>
            <a:chExt cx="3886200" cy="1384995"/>
          </a:xfrm>
        </p:grpSpPr>
        <p:sp>
          <p:nvSpPr>
            <p:cNvPr id="5" name="TextBox 4"/>
            <p:cNvSpPr txBox="1"/>
            <p:nvPr/>
          </p:nvSpPr>
          <p:spPr>
            <a:xfrm>
              <a:off x="533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BM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BM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1302  1    4.24  0.066 .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3071 10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73644" y="2544881"/>
              <a:ext cx="4459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  <a:sym typeface="Wingdings"/>
                </a:rPr>
                <a:t>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1BF7494-A954-414E-9DBB-08931A666896}"/>
              </a:ext>
            </a:extLst>
          </p:cNvPr>
          <p:cNvGrpSpPr/>
          <p:nvPr/>
        </p:nvGrpSpPr>
        <p:grpSpPr>
          <a:xfrm>
            <a:off x="4724400" y="1828800"/>
            <a:ext cx="4139635" cy="1384995"/>
            <a:chOff x="4724400" y="1828800"/>
            <a:chExt cx="4139635" cy="1384995"/>
          </a:xfrm>
        </p:grpSpPr>
        <p:sp>
          <p:nvSpPr>
            <p:cNvPr id="6" name="TextBox 5"/>
            <p:cNvSpPr txBox="1"/>
            <p:nvPr/>
          </p:nvSpPr>
          <p:spPr>
            <a:xfrm>
              <a:off x="4724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WP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WP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4408  1    10.4  0.009 **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4217 10 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357165" y="2544880"/>
              <a:ext cx="50687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solidFill>
                  <a:srgbClr val="FF0000"/>
                </a:solidFill>
                <a:latin typeface="SAS Monospace" panose="020B0609020202020204" pitchFamily="49" charset="0"/>
              </a:rPr>
              <a:t>cbind</a:t>
            </a:r>
            <a:r>
              <a:rPr lang="en-US" sz="1400" dirty="0">
                <a:solidFill>
                  <a:srgbClr val="FF0000"/>
                </a:solidFill>
                <a:latin typeface="SAS Monospace" panose="020B0609020202020204" pitchFamily="49" charset="0"/>
              </a:rPr>
              <a:t>(BM, WP) </a:t>
            </a:r>
            <a:r>
              <a:rPr lang="en-US" sz="1400" dirty="0">
                <a:latin typeface="SAS Monospace" panose="020B0609020202020204" pitchFamily="49" charset="0"/>
              </a:rPr>
              <a:t>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9428D8-2B9C-4934-A3C7-12534C4C4797}"/>
              </a:ext>
            </a:extLst>
          </p:cNvPr>
          <p:cNvSpPr/>
          <p:nvPr/>
        </p:nvSpPr>
        <p:spPr>
          <a:xfrm>
            <a:off x="4389097" y="1423644"/>
            <a:ext cx="3658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DDD48AC-E425-4CA4-A0F5-E2BA34952015}"/>
              </a:ext>
            </a:extLst>
          </p:cNvPr>
          <p:cNvSpPr/>
          <p:nvPr/>
        </p:nvSpPr>
        <p:spPr>
          <a:xfrm>
            <a:off x="4396873" y="164218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6BE69F0-B4F3-4D6B-AD8E-0C1628AC2F4D}"/>
              </a:ext>
            </a:extLst>
          </p:cNvPr>
          <p:cNvSpPr/>
          <p:nvPr/>
        </p:nvSpPr>
        <p:spPr>
          <a:xfrm>
            <a:off x="914400" y="5085556"/>
            <a:ext cx="1219200" cy="6294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/>
              <a:t>Vectors in this plot show the original data variables</a:t>
            </a:r>
          </a:p>
          <a:p>
            <a:pPr lvl="1"/>
            <a:r>
              <a:rPr lang="en-US" sz="2400" dirty="0"/>
              <a:t>Points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9400" y="6356350"/>
            <a:ext cx="2133600" cy="365125"/>
          </a:xfrm>
        </p:spPr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1759017"/>
            <a:ext cx="2203383" cy="1077218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Do means differ?</a:t>
            </a:r>
          </a:p>
          <a:p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EF497D9-A1EE-4B80-88C3-0A03490C8F76}"/>
              </a:ext>
            </a:extLst>
          </p:cNvPr>
          <p:cNvCxnSpPr>
            <a:cxnSpLocks/>
          </p:cNvCxnSpPr>
          <p:nvPr/>
        </p:nvCxnSpPr>
        <p:spPr>
          <a:xfrm flipV="1">
            <a:off x="2133600" y="4153676"/>
            <a:ext cx="2209800" cy="1295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343E5EF-D9DD-4A75-99CB-B2C14A929B9E}"/>
              </a:ext>
            </a:extLst>
          </p:cNvPr>
          <p:cNvSpPr txBox="1"/>
          <p:nvPr/>
        </p:nvSpPr>
        <p:spPr>
          <a:xfrm>
            <a:off x="378595" y="15240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OV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043C1E-E11A-4713-AB18-4F26AA502DE9}"/>
              </a:ext>
            </a:extLst>
          </p:cNvPr>
          <p:cNvSpPr/>
          <p:nvPr/>
        </p:nvSpPr>
        <p:spPr>
          <a:xfrm>
            <a:off x="378595" y="3810000"/>
            <a:ext cx="10692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ANOVA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 (bill “shape”?)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 (bill shape)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  <a:p>
            <a:endParaRPr lang="en-US" sz="1600" dirty="0"/>
          </a:p>
          <a:p>
            <a:r>
              <a:rPr lang="en-US" sz="1600" dirty="0"/>
              <a:t>Together, they are the entire species effect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~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between-group variance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1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92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93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94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95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96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7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8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9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00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01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02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hypothesis variation relative to error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1881DA-25BE-4E24-A2AA-E940F1CAC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437"/>
              </p:ext>
            </p:extLst>
          </p:nvPr>
        </p:nvGraphicFramePr>
        <p:xfrm>
          <a:off x="2476821" y="1890408"/>
          <a:ext cx="3832574" cy="38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11" imgW="2425680" imgH="241200" progId="Equation.DSMT4">
                  <p:embed/>
                </p:oleObj>
              </mc:Choice>
              <mc:Fallback>
                <p:oleObj name="Equation" r:id="rId11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6821" y="1890408"/>
                        <a:ext cx="3832574" cy="38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9383FC86-D7D6-42B0-95A4-708A3CE2B1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66" y="2565273"/>
            <a:ext cx="8773668" cy="28449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8153"/>
              </p:ext>
            </p:extLst>
          </p:nvPr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4304"/>
              </p:ext>
            </p:extLst>
          </p:nvPr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19508"/>
              </p:ext>
            </p:extLst>
          </p:nvPr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val="208919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2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3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5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6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7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451</TotalTime>
  <Words>3671</Words>
  <Application>Microsoft Office PowerPoint</Application>
  <PresentationFormat>On-screen Show (4:3)</PresentationFormat>
  <Paragraphs>542</Paragraphs>
  <Slides>46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Visualizing SST = SSH + SSE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  <vt:lpstr>Visualizing MANOVA tests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71</cp:revision>
  <dcterms:created xsi:type="dcterms:W3CDTF">2020-08-24T13:25:42Z</dcterms:created>
  <dcterms:modified xsi:type="dcterms:W3CDTF">2021-10-16T19:37:08Z</dcterms:modified>
</cp:coreProperties>
</file>